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1A3B" w:rsidRDefault="00C477B8" w:rsidP="00C477B8">
      <w:pPr>
        <w:spacing w:line="240" w:lineRule="auto"/>
      </w:pPr>
      <w:r w:rsidRPr="00223B60">
        <w:t>Math 3200</w:t>
      </w:r>
      <w:r w:rsidRPr="00223B60">
        <w:tab/>
      </w:r>
      <w:r w:rsidRPr="00223B60">
        <w:tab/>
      </w:r>
      <w:r w:rsidRPr="00223B60">
        <w:tab/>
      </w:r>
      <w:r w:rsidRPr="00223B60">
        <w:tab/>
      </w:r>
      <w:r w:rsidR="00262882" w:rsidRPr="00223B60">
        <w:t xml:space="preserve">   </w:t>
      </w:r>
      <w:r w:rsidRPr="00223B60">
        <w:t>Quiz</w:t>
      </w:r>
      <w:r w:rsidRPr="00223B60">
        <w:tab/>
      </w:r>
      <w:r w:rsidRPr="00223B60">
        <w:tab/>
      </w:r>
      <w:r w:rsidRPr="00223B60">
        <w:tab/>
        <w:t>Name</w:t>
      </w:r>
      <w:proofErr w:type="gramStart"/>
      <w:r w:rsidRPr="00223B60">
        <w:t>:_</w:t>
      </w:r>
      <w:proofErr w:type="gramEnd"/>
      <w:r w:rsidRPr="00223B60">
        <w:t xml:space="preserve">___________________ </w:t>
      </w:r>
    </w:p>
    <w:p w:rsidR="00C477B8" w:rsidRPr="00223B60" w:rsidRDefault="004B65A1" w:rsidP="00C477B8">
      <w:pPr>
        <w:spacing w:line="240" w:lineRule="auto"/>
      </w:pPr>
      <w:r w:rsidRPr="00223B60">
        <w:rPr>
          <w:i/>
        </w:rPr>
        <w:t>Part I</w:t>
      </w:r>
      <w:r w:rsidR="00C477B8" w:rsidRPr="00223B60">
        <w:rPr>
          <w:i/>
        </w:rPr>
        <w:t>: Place the letter of the correct answer in the space provided.</w:t>
      </w:r>
      <w:r w:rsidRPr="00223B60">
        <w:tab/>
      </w:r>
      <w:r w:rsidRPr="00223B60">
        <w:tab/>
        <w:t>(</w:t>
      </w:r>
      <w:r w:rsidR="00AF02EA" w:rsidRPr="00223B60">
        <w:t>9</w:t>
      </w:r>
      <w:r w:rsidRPr="00223B60">
        <w:t xml:space="preserve"> Marks)</w:t>
      </w:r>
    </w:p>
    <w:p w:rsidR="00832CAC" w:rsidRPr="00223B60" w:rsidRDefault="00832CAC" w:rsidP="00832CAC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 xml:space="preserve">1. What is the degree of the </w:t>
      </w:r>
      <w:proofErr w:type="gramStart"/>
      <w:r w:rsidRPr="00223B60">
        <w:rPr>
          <w:rFonts w:eastAsiaTheme="minorEastAsia"/>
        </w:rPr>
        <w:t xml:space="preserve">polynomial </w:t>
      </w:r>
      <m:oMath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w:proofErr w:type="gramEnd"/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x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-5</m:t>
                </m:r>
              </m:e>
            </m:d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+3</m:t>
            </m:r>
          </m:e>
        </m:d>
      </m:oMath>
      <w:r w:rsidRPr="00223B60">
        <w:rPr>
          <w:rFonts w:eastAsiaTheme="minorEastAsia"/>
        </w:rPr>
        <w:t xml:space="preserve"> ?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1.____</w:t>
      </w:r>
    </w:p>
    <w:p w:rsidR="00832CAC" w:rsidRPr="00223B60" w:rsidRDefault="00832CAC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 2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B) 3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C) 4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 5</w:t>
      </w:r>
    </w:p>
    <w:p w:rsidR="00EE2975" w:rsidRPr="00223B60" w:rsidRDefault="00832CAC" w:rsidP="00C477B8">
      <w:pPr>
        <w:spacing w:line="240" w:lineRule="auto"/>
        <w:rPr>
          <w:rFonts w:eastAsiaTheme="minorEastAsia"/>
        </w:rPr>
      </w:pPr>
      <w:r w:rsidRPr="00223B60">
        <w:t>2</w:t>
      </w:r>
      <w:r w:rsidR="00EE2975" w:rsidRPr="00223B60">
        <w:t xml:space="preserve">. What is the remainder when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1</m:t>
        </m:r>
      </m:oMath>
      <w:r w:rsidR="00EE2975" w:rsidRPr="00223B60">
        <w:rPr>
          <w:rFonts w:eastAsiaTheme="minorEastAsia"/>
        </w:rPr>
        <w:t xml:space="preserve"> is divided </w:t>
      </w:r>
      <w:r w:rsidR="00262882" w:rsidRPr="00223B60">
        <w:rPr>
          <w:rFonts w:eastAsiaTheme="minorEastAsia"/>
        </w:rPr>
        <w:t xml:space="preserve">    </w:t>
      </w:r>
      <w:r w:rsidR="00262882" w:rsidRPr="00223B60">
        <w:rPr>
          <w:rFonts w:eastAsiaTheme="minorEastAsia"/>
        </w:rPr>
        <w:tab/>
      </w:r>
      <w:r w:rsidRPr="00223B60">
        <w:rPr>
          <w:rFonts w:eastAsiaTheme="minorEastAsia"/>
        </w:rPr>
        <w:t>2</w:t>
      </w:r>
      <w:r w:rsidR="00262882" w:rsidRPr="00223B60">
        <w:rPr>
          <w:rFonts w:eastAsiaTheme="minorEastAsia"/>
        </w:rPr>
        <w:t xml:space="preserve">.____                   </w:t>
      </w:r>
      <w:proofErr w:type="gramStart"/>
      <w:r w:rsidR="00EE2975" w:rsidRPr="00223B60">
        <w:rPr>
          <w:rFonts w:eastAsiaTheme="minorEastAsia"/>
        </w:rPr>
        <w:t xml:space="preserve">by </w:t>
      </w:r>
      <m:oMath>
        <w:proofErr w:type="gramEnd"/>
        <m:r>
          <w:rPr>
            <w:rFonts w:ascii="Cambria Math" w:eastAsia="Times New Roman" w:hAnsi="Cambria Math"/>
          </w:rPr>
          <m:t>x+3</m:t>
        </m:r>
      </m:oMath>
      <w:r w:rsidR="00EE2975" w:rsidRPr="00223B60">
        <w:rPr>
          <w:rFonts w:eastAsiaTheme="minorEastAsia"/>
        </w:rPr>
        <w:t xml:space="preserve">?  </w:t>
      </w:r>
      <w:r w:rsidR="00EE2975" w:rsidRPr="00223B60">
        <w:rPr>
          <w:rFonts w:eastAsiaTheme="minorEastAsia"/>
        </w:rPr>
        <w:tab/>
      </w:r>
    </w:p>
    <w:p w:rsidR="00EE2975" w:rsidRPr="00223B60" w:rsidRDefault="00EE2975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</w:t>
      </w:r>
      <w:r w:rsidR="001E7659" w:rsidRPr="00223B60">
        <w:rPr>
          <w:rFonts w:eastAsiaTheme="minorEastAsia"/>
        </w:rPr>
        <w:t xml:space="preserve"> -47</w:t>
      </w:r>
      <w:r w:rsidRPr="00223B60">
        <w:rPr>
          <w:rFonts w:eastAsiaTheme="minorEastAsia"/>
        </w:rPr>
        <w:tab/>
      </w:r>
      <w:r w:rsidR="001E7659" w:rsidRPr="00223B60">
        <w:rPr>
          <w:rFonts w:eastAsiaTheme="minorEastAsia"/>
        </w:rPr>
        <w:tab/>
      </w:r>
      <w:r w:rsidRPr="00223B60">
        <w:rPr>
          <w:rFonts w:eastAsiaTheme="minorEastAsia"/>
        </w:rPr>
        <w:t>B)</w:t>
      </w:r>
      <w:r w:rsidR="001E7659" w:rsidRPr="00223B60">
        <w:rPr>
          <w:rFonts w:eastAsiaTheme="minorEastAsia"/>
        </w:rPr>
        <w:t xml:space="preserve"> 1</w:t>
      </w:r>
      <w:r w:rsidRPr="00223B60">
        <w:rPr>
          <w:rFonts w:eastAsiaTheme="minorEastAsia"/>
        </w:rPr>
        <w:tab/>
      </w:r>
      <w:r w:rsidR="001E7659" w:rsidRPr="00223B60">
        <w:rPr>
          <w:rFonts w:eastAsiaTheme="minorEastAsia"/>
        </w:rPr>
        <w:tab/>
      </w:r>
      <w:r w:rsidRPr="00223B60">
        <w:rPr>
          <w:rFonts w:eastAsiaTheme="minorEastAsia"/>
        </w:rPr>
        <w:t>C)</w:t>
      </w:r>
      <w:r w:rsidR="001E7659" w:rsidRPr="00223B60">
        <w:rPr>
          <w:rFonts w:eastAsiaTheme="minorEastAsia"/>
        </w:rPr>
        <w:t xml:space="preserve"> 7</w:t>
      </w:r>
      <w:r w:rsidR="001E7659"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</w:t>
      </w:r>
      <w:r w:rsidR="001E7659" w:rsidRPr="00223B60">
        <w:rPr>
          <w:rFonts w:eastAsiaTheme="minorEastAsia"/>
        </w:rPr>
        <w:t xml:space="preserve"> 31</w:t>
      </w:r>
    </w:p>
    <w:p w:rsidR="00832CAC" w:rsidRPr="00223B60" w:rsidRDefault="00832CAC" w:rsidP="00832CAC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 xml:space="preserve">3. What is the y-intercept of the </w:t>
      </w:r>
      <w:proofErr w:type="gramStart"/>
      <w:r w:rsidRPr="00223B60">
        <w:rPr>
          <w:rFonts w:eastAsiaTheme="minorEastAsia"/>
        </w:rPr>
        <w:t xml:space="preserve">function </w:t>
      </w:r>
      <m:oMath>
        <m:r>
          <w:rPr>
            <w:rFonts w:ascii="Cambria Math" w:eastAsia="Times New Roman" w:hAnsi="Cambria Math"/>
          </w:rPr>
          <m:t>=</m:t>
        </m:r>
        <w:proofErr w:type="gramEnd"/>
        <m:r>
          <w:rPr>
            <w:rFonts w:ascii="Cambria Math" w:eastAsia="Times New Roman" w:hAnsi="Cambria Math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4</m:t>
            </m:r>
          </m:sup>
        </m:sSup>
        <m:r>
          <w:rPr>
            <w:rFonts w:ascii="Cambria Math" w:eastAsia="Times New Roman" w:hAnsi="Cambria Math"/>
          </w:rPr>
          <m:t>+5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-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4x-7</m:t>
        </m:r>
      </m:oMath>
      <w:r w:rsidRPr="00223B60">
        <w:rPr>
          <w:rFonts w:eastAsiaTheme="minorEastAsia"/>
        </w:rPr>
        <w:t xml:space="preserve"> ?  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3.____</w:t>
      </w:r>
    </w:p>
    <w:p w:rsidR="00832CAC" w:rsidRPr="00223B60" w:rsidRDefault="00832CAC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 -7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B) -1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C) 0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 7</w:t>
      </w:r>
    </w:p>
    <w:p w:rsidR="003171E5" w:rsidRPr="00223B60" w:rsidRDefault="003171E5" w:rsidP="003171E5">
      <w:pPr>
        <w:pStyle w:val="ListParagraph"/>
        <w:ind w:left="0"/>
      </w:pPr>
      <w:r w:rsidRPr="00223B60">
        <w:t xml:space="preserve">4.  What are the possible integral zeros of  </w:t>
      </w:r>
      <w:r w:rsidRPr="00223B60">
        <w:rPr>
          <w:position w:val="-10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5pt;height:17.85pt" o:ole="">
            <v:imagedata r:id="rId5" o:title=""/>
          </v:shape>
          <o:OLEObject Type="Embed" ProgID="Equation.DSMT4" ShapeID="_x0000_i1025" DrawAspect="Content" ObjectID="_1472448988" r:id="rId6"/>
        </w:object>
      </w:r>
      <w:r w:rsidRPr="00223B60">
        <w:t xml:space="preserve"> ?</w:t>
      </w:r>
      <w:r w:rsidRPr="00223B60">
        <w:tab/>
      </w:r>
      <w:r w:rsidRPr="00223B60">
        <w:tab/>
      </w:r>
      <w:r w:rsidRPr="00223B60">
        <w:tab/>
        <w:t>4.____</w:t>
      </w:r>
    </w:p>
    <w:p w:rsidR="003171E5" w:rsidRPr="00223B60" w:rsidRDefault="003171E5" w:rsidP="003171E5">
      <w:pPr>
        <w:pStyle w:val="ListParagraph"/>
        <w:numPr>
          <w:ilvl w:val="0"/>
          <w:numId w:val="2"/>
        </w:numPr>
      </w:pPr>
      <w:r w:rsidRPr="00223B60">
        <w:rPr>
          <w:position w:val="-14"/>
        </w:rPr>
        <w:object w:dxaOrig="2020" w:dyaOrig="400">
          <v:shape id="_x0000_i1026" type="#_x0000_t75" style="width:101.1pt;height:20.45pt" o:ole="">
            <v:imagedata r:id="rId7" o:title=""/>
          </v:shape>
          <o:OLEObject Type="Embed" ProgID="Equation.DSMT4" ShapeID="_x0000_i1026" DrawAspect="Content" ObjectID="_1472448989" r:id="rId8"/>
        </w:object>
      </w:r>
      <w:r w:rsidRPr="00223B60">
        <w:t xml:space="preserve">   B) </w:t>
      </w:r>
      <w:r w:rsidRPr="00223B60">
        <w:rPr>
          <w:position w:val="-14"/>
        </w:rPr>
        <w:object w:dxaOrig="1719" w:dyaOrig="400">
          <v:shape id="_x0000_i1027" type="#_x0000_t75" style="width:86.3pt;height:20.45pt" o:ole="">
            <v:imagedata r:id="rId9" o:title=""/>
          </v:shape>
          <o:OLEObject Type="Embed" ProgID="Equation.DSMT4" ShapeID="_x0000_i1027" DrawAspect="Content" ObjectID="_1472448990" r:id="rId10"/>
        </w:object>
      </w:r>
      <w:r w:rsidR="00F51A3B">
        <w:t xml:space="preserve">  </w:t>
      </w:r>
      <w:r w:rsidRPr="00223B60">
        <w:t xml:space="preserve">C) </w:t>
      </w:r>
      <w:r w:rsidRPr="00223B60">
        <w:rPr>
          <w:position w:val="-14"/>
        </w:rPr>
        <w:object w:dxaOrig="2180" w:dyaOrig="400">
          <v:shape id="_x0000_i1028" type="#_x0000_t75" style="width:108.75pt;height:20.45pt" o:ole="">
            <v:imagedata r:id="rId11" o:title=""/>
          </v:shape>
          <o:OLEObject Type="Embed" ProgID="Equation.DSMT4" ShapeID="_x0000_i1028" DrawAspect="Content" ObjectID="_1472448991" r:id="rId12"/>
        </w:object>
      </w:r>
      <w:r w:rsidRPr="00223B60">
        <w:tab/>
        <w:t xml:space="preserve">D) </w:t>
      </w:r>
      <w:r w:rsidRPr="00223B60">
        <w:rPr>
          <w:position w:val="-14"/>
        </w:rPr>
        <w:object w:dxaOrig="920" w:dyaOrig="400">
          <v:shape id="_x0000_i1029" type="#_x0000_t75" style="width:45.95pt;height:20.45pt" o:ole="">
            <v:imagedata r:id="rId13" o:title=""/>
          </v:shape>
          <o:OLEObject Type="Embed" ProgID="Equation.DSMT4" ShapeID="_x0000_i1029" DrawAspect="Content" ObjectID="_1472448992" r:id="rId14"/>
        </w:object>
      </w:r>
    </w:p>
    <w:p w:rsidR="00EE2975" w:rsidRPr="00223B60" w:rsidRDefault="00E342B8" w:rsidP="00C477B8">
      <w:pPr>
        <w:spacing w:line="240" w:lineRule="auto"/>
        <w:rPr>
          <w:rFonts w:eastAsiaTheme="minorEastAsia"/>
        </w:rPr>
      </w:pPr>
      <w:r w:rsidRPr="00223B60">
        <w:t>5</w:t>
      </w:r>
      <w:r w:rsidR="00EE2975" w:rsidRPr="00223B60">
        <w:t xml:space="preserve">. What is the end behaviour for the graph </w:t>
      </w:r>
      <w:proofErr w:type="gramStart"/>
      <w:r w:rsidR="00EE2975" w:rsidRPr="00223B60">
        <w:t xml:space="preserve">of </w:t>
      </w:r>
      <m:oMath>
        <w:proofErr w:type="gramEnd"/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x+2</m:t>
        </m:r>
      </m:oMath>
      <w:r w:rsidR="00EE2975" w:rsidRPr="00223B60">
        <w:rPr>
          <w:rFonts w:eastAsiaTheme="minorEastAsia"/>
        </w:rPr>
        <w:t xml:space="preserve">?   </w:t>
      </w:r>
      <w:r w:rsidR="00EE2975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Pr="00223B60">
        <w:rPr>
          <w:rFonts w:eastAsiaTheme="minorEastAsia"/>
        </w:rPr>
        <w:t>5</w:t>
      </w:r>
      <w:r w:rsidR="00EE2975" w:rsidRPr="00223B60">
        <w:rPr>
          <w:rFonts w:eastAsiaTheme="minorEastAsia"/>
        </w:rPr>
        <w:t>._</w:t>
      </w:r>
      <w:r w:rsidR="00262882" w:rsidRPr="00223B60">
        <w:rPr>
          <w:rFonts w:eastAsiaTheme="minorEastAsia"/>
        </w:rPr>
        <w:t>_</w:t>
      </w:r>
      <w:r w:rsidR="00EE2975" w:rsidRPr="00223B60">
        <w:rPr>
          <w:rFonts w:eastAsiaTheme="minorEastAsia"/>
        </w:rPr>
        <w:t>__</w:t>
      </w:r>
    </w:p>
    <w:p w:rsidR="00EE2975" w:rsidRPr="00223B60" w:rsidRDefault="00EE2975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 Up in Quad 1 and down in Quad 3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B) Up in Quad 1 and up in Quad 2</w:t>
      </w:r>
    </w:p>
    <w:p w:rsidR="00EE2975" w:rsidRPr="00223B60" w:rsidRDefault="00EE2975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C) Up in Quad 2 and down in Quad 4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 Down in Quad 3 and down in Quad 4</w:t>
      </w:r>
    </w:p>
    <w:p w:rsidR="00EE2975" w:rsidRPr="00223B60" w:rsidRDefault="00E342B8" w:rsidP="00C477B8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>6</w:t>
      </w:r>
      <w:r w:rsidR="00CB5C81" w:rsidRPr="00223B60">
        <w:rPr>
          <w:rFonts w:eastAsiaTheme="minorEastAsia"/>
        </w:rPr>
        <w:t>. Which is not a polynomial function?</w:t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Pr="00223B60">
        <w:rPr>
          <w:rFonts w:eastAsiaTheme="minorEastAsia"/>
        </w:rPr>
        <w:t>6</w:t>
      </w:r>
      <w:r w:rsidR="00262882" w:rsidRPr="00223B60">
        <w:rPr>
          <w:rFonts w:eastAsiaTheme="minorEastAsia"/>
        </w:rPr>
        <w:t>.__</w:t>
      </w:r>
      <w:r w:rsidR="00CB5C81" w:rsidRPr="00223B60">
        <w:rPr>
          <w:rFonts w:eastAsiaTheme="minorEastAsia"/>
        </w:rPr>
        <w:t>__</w:t>
      </w:r>
    </w:p>
    <w:p w:rsidR="00262882" w:rsidRPr="00223B60" w:rsidRDefault="00CB5C81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 xml:space="preserve">A)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4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</m:oMath>
      <w:r w:rsidRPr="00223B60">
        <w:rPr>
          <w:rFonts w:eastAsiaTheme="minorEastAsia"/>
        </w:rPr>
        <w:t xml:space="preserve"> </w:t>
      </w:r>
      <w:r w:rsidRPr="00223B60">
        <w:rPr>
          <w:rFonts w:eastAsiaTheme="minorEastAsia"/>
        </w:rPr>
        <w:tab/>
        <w:t xml:space="preserve">          </w:t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="00262882" w:rsidRPr="00223B60">
        <w:rPr>
          <w:rFonts w:eastAsiaTheme="minorEastAsia"/>
        </w:rPr>
        <w:tab/>
      </w:r>
      <w:r w:rsidRPr="00223B60">
        <w:rPr>
          <w:rFonts w:eastAsiaTheme="minorEastAsia"/>
        </w:rPr>
        <w:t xml:space="preserve">B)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x-4</m:t>
            </m:r>
          </m:den>
        </m:f>
      </m:oMath>
      <w:r w:rsidRPr="00223B60">
        <w:rPr>
          <w:rFonts w:eastAsiaTheme="minorEastAsia"/>
        </w:rPr>
        <w:t xml:space="preserve"> </w:t>
      </w:r>
      <w:r w:rsidRPr="00223B60">
        <w:rPr>
          <w:rFonts w:eastAsiaTheme="minorEastAsia"/>
        </w:rPr>
        <w:tab/>
        <w:t xml:space="preserve">   </w:t>
      </w:r>
    </w:p>
    <w:p w:rsidR="00CB5C81" w:rsidRPr="00223B60" w:rsidRDefault="00262882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C)</w:t>
      </w:r>
      <w:r w:rsidR="00CB5C81" w:rsidRPr="00223B60">
        <w:rPr>
          <w:rFonts w:eastAsiaTheme="minorEastAsia"/>
        </w:rPr>
        <w:t xml:space="preserve">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-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5</m:t>
            </m:r>
          </m:sup>
        </m:sSup>
        <m:r>
          <w:rPr>
            <w:rFonts w:ascii="Cambria Math" w:eastAsia="Times New Roman" w:hAnsi="Cambria Math"/>
          </w:rPr>
          <m:t>+4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6</m:t>
        </m:r>
      </m:oMath>
      <w:r w:rsidR="00CB5C81" w:rsidRPr="00223B60">
        <w:rPr>
          <w:rFonts w:eastAsiaTheme="minorEastAsia"/>
        </w:rPr>
        <w:t xml:space="preserve"> </w:t>
      </w:r>
      <w:r w:rsidR="00CB5C81" w:rsidRPr="00223B60">
        <w:rPr>
          <w:rFonts w:eastAsiaTheme="minorEastAsia"/>
        </w:rPr>
        <w:tab/>
        <w:t xml:space="preserve">     </w:t>
      </w:r>
      <w:r w:rsidR="00F51A3B">
        <w:rPr>
          <w:rFonts w:eastAsiaTheme="minorEastAsia"/>
        </w:rPr>
        <w:tab/>
      </w:r>
      <w:r w:rsidR="00CB5C81" w:rsidRPr="00223B60">
        <w:rPr>
          <w:rFonts w:eastAsiaTheme="minorEastAsia"/>
        </w:rPr>
        <w:t xml:space="preserve">D)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</m:oMath>
      <w:r w:rsidR="00CB5C81" w:rsidRPr="00223B60">
        <w:rPr>
          <w:rFonts w:eastAsiaTheme="minorEastAsia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+2</m:t>
            </m:r>
          </m:e>
        </m:d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-3</m:t>
            </m:r>
          </m:e>
        </m:d>
      </m:oMath>
    </w:p>
    <w:p w:rsidR="00E342B8" w:rsidRPr="00223B60" w:rsidRDefault="00E342B8" w:rsidP="00E342B8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 xml:space="preserve">7. What is the value </w:t>
      </w:r>
      <w:proofErr w:type="gramStart"/>
      <w:r w:rsidRPr="00223B60">
        <w:rPr>
          <w:rFonts w:eastAsiaTheme="minorEastAsia"/>
        </w:rPr>
        <w:t xml:space="preserve">of </w:t>
      </w:r>
      <m:oMath>
        <w:proofErr w:type="gramEnd"/>
        <m:r>
          <w:rPr>
            <w:rFonts w:ascii="Cambria Math" w:eastAsia="Times New Roman" w:hAnsi="Cambria Math"/>
          </w:rPr>
          <m:t>k</m:t>
        </m:r>
      </m:oMath>
      <w:r w:rsidRPr="00223B60">
        <w:rPr>
          <w:rFonts w:eastAsiaTheme="minorEastAsia"/>
        </w:rPr>
        <w:t xml:space="preserve">, if  </w:t>
      </w:r>
      <m:oMath>
        <m:r>
          <w:rPr>
            <w:rFonts w:ascii="Cambria Math" w:eastAsia="Times New Roman" w:hAnsi="Cambria Math"/>
          </w:rPr>
          <m:t>x+3</m:t>
        </m:r>
      </m:oMath>
      <w:r w:rsidRPr="00223B60">
        <w:rPr>
          <w:rFonts w:eastAsiaTheme="minorEastAsia"/>
        </w:rPr>
        <w:t xml:space="preserve">  is a factor of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+kx+6</m:t>
        </m:r>
      </m:oMath>
      <w:r w:rsidRPr="00223B60">
        <w:rPr>
          <w:rFonts w:eastAsiaTheme="minorEastAsia"/>
        </w:rPr>
        <w:t>?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7.____</w:t>
      </w:r>
    </w:p>
    <w:p w:rsidR="00E342B8" w:rsidRPr="00223B60" w:rsidRDefault="00E342B8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</w:t>
      </w:r>
      <w:r w:rsidR="005A555E" w:rsidRPr="00223B60">
        <w:rPr>
          <w:rFonts w:eastAsiaTheme="minorEastAsia"/>
        </w:rPr>
        <w:t xml:space="preserve"> -20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B)</w:t>
      </w:r>
      <w:r w:rsidR="005A555E" w:rsidRPr="00223B60">
        <w:rPr>
          <w:rFonts w:eastAsiaTheme="minorEastAsia"/>
        </w:rPr>
        <w:t xml:space="preserve"> -16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C)</w:t>
      </w:r>
      <w:r w:rsidR="005A555E" w:rsidRPr="00223B60">
        <w:rPr>
          <w:rFonts w:eastAsiaTheme="minorEastAsia"/>
        </w:rPr>
        <w:t xml:space="preserve"> 16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</w:t>
      </w:r>
      <w:r w:rsidR="005A555E" w:rsidRPr="00223B60">
        <w:rPr>
          <w:rFonts w:eastAsiaTheme="minorEastAsia"/>
        </w:rPr>
        <w:t xml:space="preserve"> 20</w:t>
      </w:r>
    </w:p>
    <w:p w:rsidR="00CB5C81" w:rsidRPr="00223B60" w:rsidRDefault="00E342B8" w:rsidP="00C477B8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>8</w:t>
      </w:r>
      <w:r w:rsidR="00E91E90" w:rsidRPr="00223B60">
        <w:rPr>
          <w:rFonts w:eastAsiaTheme="minorEastAsia"/>
        </w:rPr>
        <w:t xml:space="preserve">. What is the leading coefficient of the </w:t>
      </w:r>
      <w:proofErr w:type="gramStart"/>
      <w:r w:rsidR="00E91E90" w:rsidRPr="00223B60">
        <w:rPr>
          <w:rFonts w:eastAsiaTheme="minorEastAsia"/>
        </w:rPr>
        <w:t xml:space="preserve">function </w:t>
      </w:r>
      <m:oMath>
        <m:r>
          <w:rPr>
            <w:rFonts w:ascii="Cambria Math" w:eastAsia="Times New Roman" w:hAnsi="Cambria Math"/>
          </w:rPr>
          <m:t>=</m:t>
        </m:r>
        <w:proofErr w:type="gramEnd"/>
        <m:r>
          <w:rPr>
            <w:rFonts w:ascii="Cambria Math" w:eastAsia="Times New Roman" w:hAnsi="Cambria Math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+4x-2</m:t>
        </m:r>
      </m:oMath>
      <w:r w:rsidR="00E91E90" w:rsidRPr="00223B60">
        <w:rPr>
          <w:rFonts w:eastAsiaTheme="minorEastAsia"/>
        </w:rPr>
        <w:t xml:space="preserve"> ?</w:t>
      </w:r>
      <w:r w:rsidR="00E91E90" w:rsidRPr="00223B60">
        <w:rPr>
          <w:rFonts w:eastAsiaTheme="minorEastAsia"/>
        </w:rPr>
        <w:tab/>
      </w:r>
      <w:r w:rsidR="00E91E90" w:rsidRPr="00223B60">
        <w:rPr>
          <w:rFonts w:eastAsiaTheme="minorEastAsia"/>
        </w:rPr>
        <w:tab/>
      </w:r>
      <w:r w:rsidR="00E91E90" w:rsidRPr="00223B60">
        <w:rPr>
          <w:rFonts w:eastAsiaTheme="minorEastAsia"/>
        </w:rPr>
        <w:tab/>
      </w:r>
      <w:r w:rsidRPr="00223B60">
        <w:rPr>
          <w:rFonts w:eastAsiaTheme="minorEastAsia"/>
        </w:rPr>
        <w:t>8</w:t>
      </w:r>
      <w:r w:rsidR="00E91E90" w:rsidRPr="00223B60">
        <w:rPr>
          <w:rFonts w:eastAsiaTheme="minorEastAsia"/>
        </w:rPr>
        <w:t>._</w:t>
      </w:r>
      <w:r w:rsidR="00262882" w:rsidRPr="00223B60">
        <w:rPr>
          <w:rFonts w:eastAsiaTheme="minorEastAsia"/>
        </w:rPr>
        <w:t>_</w:t>
      </w:r>
      <w:r w:rsidR="00E91E90" w:rsidRPr="00223B60">
        <w:rPr>
          <w:rFonts w:eastAsiaTheme="minorEastAsia"/>
        </w:rPr>
        <w:t>__</w:t>
      </w:r>
    </w:p>
    <w:p w:rsidR="00E91E90" w:rsidRPr="00223B60" w:rsidRDefault="00E91E90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 -2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B) -1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C) 3</w:t>
      </w:r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D) 4</w:t>
      </w:r>
    </w:p>
    <w:p w:rsidR="00CB5C81" w:rsidRPr="00223B60" w:rsidRDefault="00E342B8" w:rsidP="00C477B8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t>9</w:t>
      </w:r>
      <w:r w:rsidR="00216695" w:rsidRPr="00223B60">
        <w:rPr>
          <w:rFonts w:eastAsiaTheme="minorEastAsia"/>
        </w:rPr>
        <w:t xml:space="preserve">. Which function has </w:t>
      </w:r>
      <m:oMath>
        <m:r>
          <w:rPr>
            <w:rFonts w:ascii="Cambria Math" w:eastAsia="Times New Roman" w:hAnsi="Cambria Math"/>
          </w:rPr>
          <m:t>x-1</m:t>
        </m:r>
      </m:oMath>
      <w:r w:rsidR="00216695" w:rsidRPr="00223B60">
        <w:rPr>
          <w:rFonts w:eastAsiaTheme="minorEastAsia"/>
        </w:rPr>
        <w:t xml:space="preserve"> as a factor?                     </w:t>
      </w:r>
      <w:r w:rsidR="00216695" w:rsidRPr="00223B60">
        <w:rPr>
          <w:rFonts w:eastAsiaTheme="minorEastAsia"/>
        </w:rPr>
        <w:tab/>
      </w:r>
      <w:r w:rsidR="00216695" w:rsidRPr="00223B60">
        <w:rPr>
          <w:rFonts w:eastAsiaTheme="minorEastAsia"/>
        </w:rPr>
        <w:tab/>
      </w:r>
      <w:r w:rsidR="00216695" w:rsidRPr="00223B60">
        <w:rPr>
          <w:rFonts w:eastAsiaTheme="minorEastAsia"/>
        </w:rPr>
        <w:tab/>
      </w:r>
      <w:r w:rsidR="00216695"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  <w:t>9</w:t>
      </w:r>
      <w:r w:rsidR="00216695" w:rsidRPr="00223B60">
        <w:rPr>
          <w:rFonts w:eastAsiaTheme="minorEastAsia"/>
        </w:rPr>
        <w:t>._</w:t>
      </w:r>
      <w:r w:rsidR="00262882" w:rsidRPr="00223B60">
        <w:rPr>
          <w:rFonts w:eastAsiaTheme="minorEastAsia"/>
        </w:rPr>
        <w:t>_</w:t>
      </w:r>
      <w:r w:rsidR="00216695" w:rsidRPr="00223B60">
        <w:rPr>
          <w:rFonts w:eastAsiaTheme="minorEastAsia"/>
        </w:rPr>
        <w:t>__</w:t>
      </w:r>
    </w:p>
    <w:p w:rsidR="004958B8" w:rsidRPr="00223B60" w:rsidRDefault="00216695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A)</w:t>
      </w:r>
      <w:r w:rsidR="004958B8" w:rsidRPr="00223B60">
        <w:rPr>
          <w:rFonts w:eastAsiaTheme="minorEastAsia"/>
        </w:rPr>
        <w:t xml:space="preserve">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2x-3</m:t>
        </m:r>
      </m:oMath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</w:r>
      <w:r w:rsidR="004958B8" w:rsidRPr="00223B60">
        <w:rPr>
          <w:rFonts w:eastAsiaTheme="minorEastAsia"/>
        </w:rPr>
        <w:tab/>
      </w:r>
      <w:r w:rsidRPr="00223B60">
        <w:rPr>
          <w:rFonts w:eastAsiaTheme="minorEastAsia"/>
        </w:rPr>
        <w:t>B)</w:t>
      </w:r>
      <w:r w:rsidR="004958B8" w:rsidRPr="00223B60">
        <w:rPr>
          <w:rFonts w:eastAsiaTheme="minorEastAsia"/>
        </w:rPr>
        <w:t xml:space="preserve">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-4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x-6</m:t>
        </m:r>
      </m:oMath>
      <w:r w:rsidRPr="00223B60">
        <w:rPr>
          <w:rFonts w:eastAsiaTheme="minorEastAsia"/>
        </w:rPr>
        <w:tab/>
      </w:r>
      <w:r w:rsidRPr="00223B60">
        <w:rPr>
          <w:rFonts w:eastAsiaTheme="minorEastAsia"/>
        </w:rPr>
        <w:tab/>
      </w:r>
    </w:p>
    <w:p w:rsidR="003F64C4" w:rsidRPr="00223B60" w:rsidRDefault="00216695" w:rsidP="00F51A3B">
      <w:pPr>
        <w:spacing w:line="240" w:lineRule="auto"/>
        <w:ind w:firstLine="720"/>
        <w:rPr>
          <w:rFonts w:eastAsiaTheme="minorEastAsia"/>
        </w:rPr>
      </w:pPr>
      <w:r w:rsidRPr="00223B60">
        <w:rPr>
          <w:rFonts w:eastAsiaTheme="minorEastAsia"/>
        </w:rPr>
        <w:t>C)</w:t>
      </w:r>
      <w:r w:rsidR="004958B8" w:rsidRPr="00223B60">
        <w:rPr>
          <w:rFonts w:eastAsiaTheme="minorEastAsia"/>
        </w:rPr>
        <w:t xml:space="preserve">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-13x-12</m:t>
        </m:r>
      </m:oMath>
      <w:r w:rsidR="00F51A3B">
        <w:rPr>
          <w:rFonts w:eastAsiaTheme="minorEastAsia"/>
        </w:rPr>
        <w:tab/>
      </w:r>
      <w:r w:rsidR="00F51A3B">
        <w:rPr>
          <w:rFonts w:eastAsiaTheme="minorEastAsia"/>
        </w:rPr>
        <w:tab/>
      </w:r>
      <w:r w:rsidRPr="00223B60">
        <w:rPr>
          <w:rFonts w:eastAsiaTheme="minorEastAsia"/>
        </w:rPr>
        <w:t>D)</w:t>
      </w:r>
      <w:r w:rsidR="004958B8" w:rsidRPr="00223B60">
        <w:rPr>
          <w:rFonts w:eastAsiaTheme="minorEastAsia"/>
        </w:rPr>
        <w:t xml:space="preserve">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 xml:space="preserve">= 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-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5x+6</m:t>
        </m:r>
      </m:oMath>
    </w:p>
    <w:p w:rsidR="003F64C4" w:rsidRPr="00223B60" w:rsidRDefault="003F64C4" w:rsidP="00C477B8">
      <w:pPr>
        <w:spacing w:line="240" w:lineRule="auto"/>
        <w:rPr>
          <w:rFonts w:eastAsiaTheme="minorEastAsia"/>
        </w:rPr>
      </w:pPr>
    </w:p>
    <w:p w:rsidR="00E065B8" w:rsidRDefault="00E065B8" w:rsidP="00C477B8">
      <w:pPr>
        <w:spacing w:line="240" w:lineRule="auto"/>
        <w:rPr>
          <w:rFonts w:eastAsiaTheme="minorEastAsia"/>
        </w:rPr>
      </w:pPr>
    </w:p>
    <w:p w:rsidR="00E065B8" w:rsidRDefault="00E065B8" w:rsidP="00C477B8">
      <w:pPr>
        <w:spacing w:line="240" w:lineRule="auto"/>
        <w:rPr>
          <w:rFonts w:eastAsiaTheme="minorEastAsia"/>
        </w:rPr>
      </w:pPr>
    </w:p>
    <w:p w:rsidR="00CB5C81" w:rsidRPr="00223B60" w:rsidRDefault="004B65A1" w:rsidP="00C477B8">
      <w:pPr>
        <w:spacing w:line="240" w:lineRule="auto"/>
        <w:rPr>
          <w:rFonts w:eastAsiaTheme="minorEastAsia"/>
        </w:rPr>
      </w:pPr>
      <w:r w:rsidRPr="00223B60">
        <w:rPr>
          <w:rFonts w:eastAsiaTheme="minorEastAsia"/>
        </w:rPr>
        <w:lastRenderedPageBreak/>
        <w:t>Part II: Show all workings in the space provided to receive full marks.</w:t>
      </w:r>
      <w:r w:rsidR="00B7785C" w:rsidRPr="00223B60">
        <w:rPr>
          <w:rFonts w:eastAsiaTheme="minorEastAsia"/>
        </w:rPr>
        <w:t xml:space="preserve">  (16 Marks)</w:t>
      </w: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  <w:r w:rsidRPr="00223B60">
        <w:rPr>
          <w:rFonts w:eastAsiaTheme="minorEastAsia"/>
        </w:rPr>
        <w:t xml:space="preserve">1. Divide </w:t>
      </w:r>
      <m:oMath>
        <m:r>
          <w:rPr>
            <w:rFonts w:ascii="Cambria Math" w:eastAsia="Times New Roman" w:hAnsi="Cambria Math"/>
          </w:rPr>
          <m:t>P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 xml:space="preserve">= 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-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3x-4 </m:t>
        </m:r>
      </m:oMath>
      <w:r w:rsidRPr="00223B60">
        <w:rPr>
          <w:rFonts w:eastAsiaTheme="minorEastAsia"/>
        </w:rPr>
        <w:t xml:space="preserve"> by </w:t>
      </w:r>
      <m:oMath>
        <m:r>
          <w:rPr>
            <w:rFonts w:ascii="Cambria Math" w:eastAsia="Times New Roman" w:hAnsi="Cambria Math"/>
          </w:rPr>
          <m:t>x+2</m:t>
        </m:r>
      </m:oMath>
      <w:r w:rsidRPr="00223B60">
        <w:rPr>
          <w:rFonts w:eastAsiaTheme="minorEastAsia"/>
        </w:rPr>
        <w:t xml:space="preserve"> using long division.  Write your answer as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P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</m:num>
          <m:den>
            <m:r>
              <w:rPr>
                <w:rFonts w:ascii="Cambria Math" w:eastAsia="Times New Roman" w:hAnsi="Cambria Math"/>
              </w:rPr>
              <m:t>x-a</m:t>
            </m:r>
          </m:den>
        </m:f>
        <m:r>
          <w:rPr>
            <w:rFonts w:ascii="Cambria Math" w:eastAsia="Times New Roman" w:hAnsi="Cambria Math"/>
          </w:rPr>
          <m:t>=Q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+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R</m:t>
            </m:r>
          </m:num>
          <m:den>
            <m:r>
              <w:rPr>
                <w:rFonts w:ascii="Cambria Math" w:eastAsia="Times New Roman" w:hAnsi="Cambria Math"/>
              </w:rPr>
              <m:t>x-a</m:t>
            </m:r>
          </m:den>
        </m:f>
      </m:oMath>
      <w:r w:rsidRPr="00223B60">
        <w:rPr>
          <w:rFonts w:eastAsiaTheme="minorEastAsia"/>
        </w:rPr>
        <w:t xml:space="preserve"> and identify any restrictions on the variable.</w:t>
      </w:r>
      <w:r w:rsidR="00AD55B4" w:rsidRPr="00223B60">
        <w:rPr>
          <w:rFonts w:eastAsiaTheme="minorEastAsia"/>
        </w:rPr>
        <w:t xml:space="preserve">    </w:t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  <w:t>(4 Marks)</w:t>
      </w: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3F64C4" w:rsidRPr="00223B60" w:rsidRDefault="003F64C4" w:rsidP="004B65A1">
      <w:pPr>
        <w:spacing w:line="240" w:lineRule="auto"/>
        <w:ind w:right="-421"/>
        <w:rPr>
          <w:rFonts w:eastAsiaTheme="minorEastAsia"/>
        </w:rPr>
      </w:pPr>
    </w:p>
    <w:p w:rsidR="003F64C4" w:rsidRPr="00223B60" w:rsidRDefault="003F64C4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</w:p>
    <w:p w:rsidR="004B65A1" w:rsidRPr="00223B60" w:rsidRDefault="004B65A1" w:rsidP="004B65A1">
      <w:pPr>
        <w:spacing w:line="240" w:lineRule="auto"/>
        <w:ind w:right="-421"/>
        <w:rPr>
          <w:rFonts w:eastAsiaTheme="minorEastAsia"/>
        </w:rPr>
      </w:pPr>
      <w:r w:rsidRPr="00223B60">
        <w:rPr>
          <w:rFonts w:eastAsiaTheme="minorEastAsia"/>
        </w:rPr>
        <w:t xml:space="preserve">2. Factor fully.  </w:t>
      </w:r>
      <m:oMath>
        <m:r>
          <w:rPr>
            <w:rFonts w:ascii="Cambria Math" w:eastAsia="Times New Roman" w:hAnsi="Cambria Math"/>
          </w:rPr>
          <m:t>P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6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32x-20</m:t>
        </m:r>
      </m:oMath>
      <w:r w:rsidRPr="00223B60">
        <w:rPr>
          <w:rFonts w:eastAsiaTheme="minorEastAsia"/>
        </w:rPr>
        <w:t xml:space="preserve"> </w:t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  <w:t>(</w:t>
      </w:r>
      <w:r w:rsidR="003E6C10" w:rsidRPr="00223B60">
        <w:rPr>
          <w:rFonts w:eastAsiaTheme="minorEastAsia"/>
        </w:rPr>
        <w:t>5</w:t>
      </w:r>
      <w:r w:rsidR="00AD55B4" w:rsidRPr="00223B60">
        <w:rPr>
          <w:rFonts w:eastAsiaTheme="minorEastAsia"/>
        </w:rPr>
        <w:t xml:space="preserve"> Marks)</w:t>
      </w:r>
    </w:p>
    <w:p w:rsidR="00CB5C81" w:rsidRPr="00223B60" w:rsidRDefault="00CB5C81" w:rsidP="00C477B8">
      <w:pPr>
        <w:spacing w:line="240" w:lineRule="auto"/>
        <w:rPr>
          <w:rFonts w:eastAsiaTheme="minorEastAsia"/>
        </w:rPr>
      </w:pPr>
    </w:p>
    <w:p w:rsidR="00CB5C81" w:rsidRPr="00223B60" w:rsidRDefault="00CB5C81" w:rsidP="00C477B8">
      <w:pPr>
        <w:spacing w:line="240" w:lineRule="auto"/>
        <w:rPr>
          <w:rFonts w:eastAsiaTheme="minorEastAsia"/>
        </w:rPr>
      </w:pPr>
    </w:p>
    <w:p w:rsidR="00CB5C81" w:rsidRPr="00223B60" w:rsidRDefault="00CB5C81" w:rsidP="00C477B8">
      <w:pPr>
        <w:spacing w:line="240" w:lineRule="auto"/>
        <w:rPr>
          <w:rFonts w:eastAsiaTheme="minorEastAsia"/>
        </w:rPr>
      </w:pPr>
    </w:p>
    <w:p w:rsidR="00C8229B" w:rsidRPr="00223B60" w:rsidRDefault="00C8229B" w:rsidP="00C8229B"/>
    <w:p w:rsidR="00C8229B" w:rsidRPr="00223B60" w:rsidRDefault="00C8229B" w:rsidP="00C8229B"/>
    <w:p w:rsidR="00C8229B" w:rsidRPr="00223B60" w:rsidRDefault="00C8229B" w:rsidP="00C8229B"/>
    <w:p w:rsidR="003F64C4" w:rsidRPr="00223B60" w:rsidRDefault="003F64C4" w:rsidP="00C8229B"/>
    <w:p w:rsidR="003F64C4" w:rsidRPr="00223B60" w:rsidRDefault="003F64C4" w:rsidP="00C8229B"/>
    <w:p w:rsidR="00C8229B" w:rsidRDefault="00C8229B" w:rsidP="00C8229B"/>
    <w:p w:rsidR="00E065B8" w:rsidRDefault="00E065B8" w:rsidP="00C8229B"/>
    <w:p w:rsidR="00E065B8" w:rsidRDefault="00E065B8" w:rsidP="00C8229B"/>
    <w:p w:rsidR="00E065B8" w:rsidRDefault="00E065B8" w:rsidP="00C8229B"/>
    <w:p w:rsidR="00E065B8" w:rsidRPr="00223B60" w:rsidRDefault="00E065B8" w:rsidP="00C8229B"/>
    <w:p w:rsidR="003171E5" w:rsidRPr="00223B60" w:rsidRDefault="003171E5" w:rsidP="003171E5">
      <w:pPr>
        <w:rPr>
          <w:rFonts w:ascii="Times New Roman" w:hAnsi="Times New Roman"/>
        </w:rPr>
      </w:pPr>
      <w:r w:rsidRPr="00223B60">
        <w:rPr>
          <w:rFonts w:ascii="Times New Roman" w:hAnsi="Times New Roman"/>
        </w:rPr>
        <w:lastRenderedPageBreak/>
        <w:t xml:space="preserve">3.   Mary claims that all graphs of polynomial functions of the form </w:t>
      </w:r>
      <w:r w:rsidRPr="00223B60">
        <w:rPr>
          <w:rFonts w:ascii="Times New Roman" w:hAnsi="Times New Roman"/>
          <w:position w:val="-10"/>
        </w:rPr>
        <w:object w:dxaOrig="1520" w:dyaOrig="360">
          <v:shape id="_x0000_i1030" type="#_x0000_t75" style="width:75.55pt;height:17.85pt" o:ole="">
            <v:imagedata r:id="rId15" o:title=""/>
          </v:shape>
          <o:OLEObject Type="Embed" ProgID="Equation.3" ShapeID="_x0000_i1030" DrawAspect="Content" ObjectID="_1472448993" r:id="rId16"/>
        </w:object>
      </w:r>
      <w:r w:rsidRPr="00223B60">
        <w:rPr>
          <w:rFonts w:ascii="Times New Roman" w:hAnsi="Times New Roman"/>
        </w:rPr>
        <w:t xml:space="preserve"> where </w:t>
      </w:r>
      <w:r w:rsidRPr="00223B60">
        <w:rPr>
          <w:rFonts w:ascii="Times New Roman" w:hAnsi="Times New Roman"/>
          <w:i/>
        </w:rPr>
        <w:t>a, n,</w:t>
      </w:r>
      <w:r w:rsidRPr="00223B60">
        <w:rPr>
          <w:rFonts w:ascii="Times New Roman" w:hAnsi="Times New Roman"/>
        </w:rPr>
        <w:t xml:space="preserve">  </w:t>
      </w:r>
      <w:r w:rsidRPr="00223B60">
        <w:rPr>
          <w:rFonts w:ascii="Times New Roman" w:hAnsi="Times New Roman"/>
        </w:rPr>
        <w:br/>
        <w:t xml:space="preserve">      and </w:t>
      </w:r>
      <w:r w:rsidRPr="00223B60">
        <w:rPr>
          <w:rFonts w:ascii="Times New Roman" w:hAnsi="Times New Roman"/>
          <w:i/>
        </w:rPr>
        <w:t>b</w:t>
      </w:r>
      <w:r w:rsidRPr="00223B60">
        <w:rPr>
          <w:rFonts w:ascii="Times New Roman" w:hAnsi="Times New Roman"/>
        </w:rPr>
        <w:t xml:space="preserve"> are odd integers, extend from Quadrant II to Quadrant IV. Do you agree? Use </w:t>
      </w:r>
      <w:r w:rsidRPr="00223B60">
        <w:rPr>
          <w:rFonts w:ascii="Times New Roman" w:hAnsi="Times New Roman"/>
        </w:rPr>
        <w:br/>
        <w:t xml:space="preserve">      examples to explain your answer. </w:t>
      </w:r>
      <w:r w:rsidR="00E065B8">
        <w:rPr>
          <w:rFonts w:ascii="Times New Roman" w:hAnsi="Times New Roman"/>
        </w:rPr>
        <w:tab/>
      </w:r>
      <w:r w:rsidR="00E065B8">
        <w:rPr>
          <w:rFonts w:ascii="Times New Roman" w:hAnsi="Times New Roman"/>
        </w:rPr>
        <w:tab/>
      </w:r>
      <w:r w:rsidR="00E065B8">
        <w:rPr>
          <w:rFonts w:ascii="Times New Roman" w:hAnsi="Times New Roman"/>
        </w:rPr>
        <w:tab/>
      </w:r>
      <w:r w:rsidR="00E065B8">
        <w:rPr>
          <w:rFonts w:ascii="Times New Roman" w:hAnsi="Times New Roman"/>
        </w:rPr>
        <w:tab/>
      </w:r>
      <w:r w:rsidR="00E065B8">
        <w:rPr>
          <w:rFonts w:ascii="Times New Roman" w:hAnsi="Times New Roman"/>
        </w:rPr>
        <w:tab/>
      </w:r>
      <w:r w:rsidRPr="00223B60">
        <w:rPr>
          <w:rFonts w:ascii="Times New Roman" w:hAnsi="Times New Roman"/>
        </w:rPr>
        <w:t>(3 marks)</w:t>
      </w:r>
    </w:p>
    <w:p w:rsidR="00C8229B" w:rsidRPr="00223B60" w:rsidRDefault="00C8229B" w:rsidP="00C8229B"/>
    <w:p w:rsidR="00C8229B" w:rsidRPr="00223B60" w:rsidRDefault="00C8229B" w:rsidP="00C8229B"/>
    <w:p w:rsidR="00C8229B" w:rsidRPr="00223B60" w:rsidRDefault="00C8229B" w:rsidP="00C8229B"/>
    <w:p w:rsidR="00C8229B" w:rsidRPr="00223B60" w:rsidRDefault="00C8229B" w:rsidP="00C8229B"/>
    <w:p w:rsidR="00C8229B" w:rsidRPr="00223B60" w:rsidRDefault="00C8229B" w:rsidP="00C8229B"/>
    <w:p w:rsidR="002C703B" w:rsidRPr="00223B60" w:rsidRDefault="002C703B" w:rsidP="00C8229B"/>
    <w:p w:rsidR="003F64C4" w:rsidRPr="00223B60" w:rsidRDefault="003F64C4" w:rsidP="00C8229B"/>
    <w:p w:rsidR="003F64C4" w:rsidRPr="00223B60" w:rsidRDefault="003F64C4" w:rsidP="00C8229B"/>
    <w:p w:rsidR="003F64C4" w:rsidRPr="00223B60" w:rsidRDefault="003F64C4" w:rsidP="00C8229B"/>
    <w:p w:rsidR="00C226C5" w:rsidRPr="00223B60" w:rsidRDefault="00C226C5" w:rsidP="00C477B8">
      <w:pPr>
        <w:spacing w:line="240" w:lineRule="auto"/>
      </w:pPr>
    </w:p>
    <w:p w:rsidR="00EE2975" w:rsidRPr="00223B60" w:rsidRDefault="00BB17C9" w:rsidP="00C477B8">
      <w:pPr>
        <w:spacing w:line="240" w:lineRule="auto"/>
        <w:rPr>
          <w:rFonts w:eastAsiaTheme="minorEastAsia"/>
        </w:rPr>
      </w:pPr>
      <w:r w:rsidRPr="00223B60">
        <w:t xml:space="preserve">4.  </w:t>
      </w:r>
      <w:r w:rsidR="00735F3D" w:rsidRPr="00223B60">
        <w:t xml:space="preserve">For what value of </w:t>
      </w:r>
      <m:oMath>
        <m:r>
          <w:rPr>
            <w:rFonts w:ascii="Cambria Math" w:hAnsi="Cambria Math"/>
          </w:rPr>
          <m:t>c</m:t>
        </m:r>
      </m:oMath>
      <w:r w:rsidR="00735F3D" w:rsidRPr="00223B60">
        <w:rPr>
          <w:rFonts w:eastAsiaTheme="minorEastAsia"/>
        </w:rPr>
        <w:t xml:space="preserve"> will the polynomial </w:t>
      </w:r>
      <m:oMath>
        <m:r>
          <w:rPr>
            <w:rFonts w:ascii="Cambria Math" w:eastAsia="Times New Roman" w:hAnsi="Cambria Math"/>
          </w:rPr>
          <m:t>P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3</m:t>
            </m:r>
          </m:sup>
        </m:sSup>
        <m:r>
          <w:rPr>
            <w:rFonts w:ascii="Cambria Math" w:eastAsia="Times New Roman" w:hAnsi="Cambria Math"/>
          </w:rPr>
          <m:t>+3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cx+3</m:t>
        </m:r>
      </m:oMath>
      <w:r w:rsidR="00735F3D" w:rsidRPr="00223B60">
        <w:rPr>
          <w:rFonts w:eastAsiaTheme="minorEastAsia"/>
        </w:rPr>
        <w:t xml:space="preserve"> have the same remainder when it is divided by </w:t>
      </w:r>
      <m:oMath>
        <m:r>
          <w:rPr>
            <w:rFonts w:ascii="Cambria Math" w:eastAsia="Times New Roman" w:hAnsi="Cambria Math"/>
          </w:rPr>
          <m:t>x+3</m:t>
        </m:r>
      </m:oMath>
      <w:r w:rsidR="00735F3D" w:rsidRPr="00223B60">
        <w:rPr>
          <w:rFonts w:eastAsiaTheme="minorEastAsia"/>
        </w:rPr>
        <w:t xml:space="preserve"> </w:t>
      </w:r>
      <w:proofErr w:type="gramStart"/>
      <w:r w:rsidR="00735F3D" w:rsidRPr="00223B60">
        <w:rPr>
          <w:rFonts w:eastAsiaTheme="minorEastAsia"/>
        </w:rPr>
        <w:t xml:space="preserve">and </w:t>
      </w:r>
      <m:oMath>
        <m:r>
          <w:rPr>
            <w:rFonts w:ascii="Cambria Math" w:eastAsia="Times New Roman" w:hAnsi="Cambria Math"/>
          </w:rPr>
          <m:t>-</m:t>
        </m:r>
        <w:proofErr w:type="gramEnd"/>
        <m:r>
          <w:rPr>
            <w:rFonts w:ascii="Cambria Math" w:eastAsia="Times New Roman" w:hAnsi="Cambria Math"/>
          </w:rPr>
          <m:t>1</m:t>
        </m:r>
      </m:oMath>
      <w:r w:rsidR="00735F3D" w:rsidRPr="00223B60">
        <w:rPr>
          <w:rFonts w:eastAsiaTheme="minorEastAsia"/>
        </w:rPr>
        <w:t xml:space="preserve"> ?</w:t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</w:r>
      <w:r w:rsidR="00AD55B4" w:rsidRPr="00223B60">
        <w:rPr>
          <w:rFonts w:eastAsiaTheme="minorEastAsia"/>
        </w:rPr>
        <w:tab/>
        <w:t>(4 Marks)</w:t>
      </w:r>
    </w:p>
    <w:p w:rsidR="00D04A01" w:rsidRPr="00223B60" w:rsidRDefault="00D04A01" w:rsidP="00C477B8">
      <w:pPr>
        <w:spacing w:line="240" w:lineRule="auto"/>
      </w:pPr>
    </w:p>
    <w:sectPr w:rsidR="00D04A01" w:rsidRPr="00223B60" w:rsidSect="00E065B8">
      <w:pgSz w:w="12240" w:h="15840" w:code="1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FE2B38"/>
    <w:multiLevelType w:val="hybridMultilevel"/>
    <w:tmpl w:val="4D7620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F34103"/>
    <w:multiLevelType w:val="hybridMultilevel"/>
    <w:tmpl w:val="545CD026"/>
    <w:lvl w:ilvl="0" w:tplc="AF7CA98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477B8"/>
    <w:rsid w:val="001643EC"/>
    <w:rsid w:val="00164E25"/>
    <w:rsid w:val="001E7659"/>
    <w:rsid w:val="00216695"/>
    <w:rsid w:val="002224D4"/>
    <w:rsid w:val="00223B60"/>
    <w:rsid w:val="00262882"/>
    <w:rsid w:val="002A3BD2"/>
    <w:rsid w:val="002C703B"/>
    <w:rsid w:val="003171E5"/>
    <w:rsid w:val="003E6C10"/>
    <w:rsid w:val="003F64C4"/>
    <w:rsid w:val="0048535A"/>
    <w:rsid w:val="004958B8"/>
    <w:rsid w:val="004B65A1"/>
    <w:rsid w:val="00500E6A"/>
    <w:rsid w:val="00577BD7"/>
    <w:rsid w:val="005A555E"/>
    <w:rsid w:val="005A73EA"/>
    <w:rsid w:val="00613193"/>
    <w:rsid w:val="006919A1"/>
    <w:rsid w:val="00735F3D"/>
    <w:rsid w:val="007664C4"/>
    <w:rsid w:val="007A7F74"/>
    <w:rsid w:val="00832CAC"/>
    <w:rsid w:val="00AD55B4"/>
    <w:rsid w:val="00AF02EA"/>
    <w:rsid w:val="00B7785C"/>
    <w:rsid w:val="00BB17C9"/>
    <w:rsid w:val="00BC621D"/>
    <w:rsid w:val="00C226C5"/>
    <w:rsid w:val="00C477B8"/>
    <w:rsid w:val="00C8229B"/>
    <w:rsid w:val="00CB5C81"/>
    <w:rsid w:val="00CC768D"/>
    <w:rsid w:val="00D04A01"/>
    <w:rsid w:val="00DF121A"/>
    <w:rsid w:val="00E065B8"/>
    <w:rsid w:val="00E342B8"/>
    <w:rsid w:val="00E91E90"/>
    <w:rsid w:val="00EE2975"/>
    <w:rsid w:val="00F45BDB"/>
    <w:rsid w:val="00F51A3B"/>
    <w:rsid w:val="00F52E79"/>
    <w:rsid w:val="00FB35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E6A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E29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2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29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171E5"/>
    <w:pPr>
      <w:ind w:left="720"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336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</dc:creator>
  <cp:lastModifiedBy>jmcneil</cp:lastModifiedBy>
  <cp:revision>4</cp:revision>
  <cp:lastPrinted>2014-09-17T00:07:00Z</cp:lastPrinted>
  <dcterms:created xsi:type="dcterms:W3CDTF">2014-09-17T00:08:00Z</dcterms:created>
  <dcterms:modified xsi:type="dcterms:W3CDTF">2014-09-17T11:20:00Z</dcterms:modified>
</cp:coreProperties>
</file>